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73" r:id="rId3"/>
    <p:sldId id="282" r:id="rId4"/>
    <p:sldId id="280" r:id="rId5"/>
    <p:sldId id="272" r:id="rId6"/>
    <p:sldId id="271" r:id="rId7"/>
    <p:sldId id="274" r:id="rId8"/>
    <p:sldId id="275" r:id="rId9"/>
    <p:sldId id="281" r:id="rId10"/>
    <p:sldId id="276" r:id="rId11"/>
    <p:sldId id="277" r:id="rId12"/>
    <p:sldId id="278" r:id="rId13"/>
    <p:sldId id="279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-162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960DF9-DE47-4E4A-B265-34572ADD54FA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9FF603-CA05-4924-9C56-552E22540D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211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0874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26677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1443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6463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9FF603-CA05-4924-9C56-552E22540D87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77712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5147-043A-4B0D-87E8-D7683060DE87}" type="datetime1">
              <a:rPr lang="ru-RU" smtClean="0"/>
              <a:t>24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272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1EF44-ED26-43E0-BA3A-D9DEE8A63013}" type="datetime1">
              <a:rPr lang="ru-RU" smtClean="0"/>
              <a:t>24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90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820EB-6145-4D68-ABFE-B4C93F0A68CC}" type="datetime1">
              <a:rPr lang="ru-RU" smtClean="0"/>
              <a:t>24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C6FE-F15A-46A7-8A22-8F05E9027412}" type="datetime1">
              <a:rPr lang="ru-RU" smtClean="0"/>
              <a:t>24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03013" y="6356351"/>
            <a:ext cx="2057400" cy="365125"/>
          </a:xfrm>
        </p:spPr>
        <p:txBody>
          <a:bodyPr/>
          <a:lstStyle>
            <a:lvl1pPr>
              <a:defRPr b="1" i="1">
                <a:solidFill>
                  <a:schemeClr val="tx1"/>
                </a:solidFill>
              </a:defRPr>
            </a:lvl1pPr>
          </a:lstStyle>
          <a:p>
            <a:fld id="{3042A082-C380-4D25-9381-A9C593C1702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54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828BE-4D9E-48CA-A3CE-8899A6EE9C42}" type="datetime1">
              <a:rPr lang="ru-RU" smtClean="0"/>
              <a:t>24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79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A80A6-BEB7-4A57-B257-1C77AC2D22BE}" type="datetime1">
              <a:rPr lang="ru-RU" smtClean="0"/>
              <a:t>24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90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9FE4B-3362-4A16-9422-9B9869F3D300}" type="datetime1">
              <a:rPr lang="ru-RU" smtClean="0"/>
              <a:t>24.03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926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19F88-6F7E-4542-9CF1-B5871133C13B}" type="datetime1">
              <a:rPr lang="ru-RU" smtClean="0"/>
              <a:t>24.03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901B3-E0AA-4832-A619-A1DD3A267C28}" type="datetime1">
              <a:rPr lang="ru-RU" smtClean="0"/>
              <a:t>24.03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979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01ED4-C4CE-42B7-A79E-972CCAA488CB}" type="datetime1">
              <a:rPr lang="ru-RU" smtClean="0"/>
              <a:t>24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252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5F623-2FEB-48C0-B44D-6550A9DB8F24}" type="datetime1">
              <a:rPr lang="ru-RU" smtClean="0"/>
              <a:t>24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350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12151-9994-4648-89BE-23843A06C76F}" type="datetime1">
              <a:rPr lang="ru-RU" smtClean="0"/>
              <a:t>24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2A082-C380-4D25-9381-A9C593C170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82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1" descr="C:\Users\lubamark\Documents\_дизайн\_Шаблоны презентаций\ТПУ_Карта стилизованная_CMYK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294" b="50024"/>
          <a:stretch>
            <a:fillRect/>
          </a:stretch>
        </p:blipFill>
        <p:spPr bwMode="auto">
          <a:xfrm>
            <a:off x="5099829" y="287221"/>
            <a:ext cx="4043752" cy="199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13"/>
          <p:cNvSpPr>
            <a:spLocks noChangeArrowheads="1"/>
          </p:cNvSpPr>
          <p:nvPr/>
        </p:nvSpPr>
        <p:spPr bwMode="auto">
          <a:xfrm>
            <a:off x="3542796" y="6056810"/>
            <a:ext cx="2058409" cy="80119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746" b="1" dirty="0">
                <a:solidFill>
                  <a:schemeClr val="bg1"/>
                </a:solidFill>
              </a:rPr>
              <a:t>2020</a:t>
            </a:r>
          </a:p>
        </p:txBody>
      </p:sp>
      <p:sp>
        <p:nvSpPr>
          <p:cNvPr id="2052" name="Rectangle 12"/>
          <p:cNvSpPr>
            <a:spLocks noChangeArrowheads="1"/>
          </p:cNvSpPr>
          <p:nvPr/>
        </p:nvSpPr>
        <p:spPr bwMode="auto">
          <a:xfrm>
            <a:off x="420" y="2285163"/>
            <a:ext cx="9143161" cy="226248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 dirty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257636" y="4824790"/>
            <a:ext cx="6590936" cy="889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2063" b="1" dirty="0">
                <a:solidFill>
                  <a:schemeClr val="bg2">
                    <a:lumMod val="75000"/>
                  </a:schemeClr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5717" y="2285163"/>
            <a:ext cx="7694464" cy="22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2" rIns="91425" bIns="45712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</a:t>
            </a:r>
            <a:r>
              <a:rPr lang="en-US" altLang="ru-RU" sz="2539" cap="all" dirty="0">
                <a:solidFill>
                  <a:schemeClr val="bg1"/>
                </a:solidFill>
                <a:latin typeface="Calibri" panose="020F0502020204030204" pitchFamily="34" charset="0"/>
              </a:rPr>
              <a:t>7</a:t>
            </a:r>
            <a:endParaRPr lang="ru-RU" altLang="ru-RU" sz="2539" cap="all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ctr" eaLnBrk="1" hangingPunct="1">
              <a:lnSpc>
                <a:spcPct val="200000"/>
              </a:lnSpc>
              <a:spcBef>
                <a:spcPct val="20000"/>
              </a:spcBef>
            </a:pP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Составление программ с использованием </a:t>
            </a:r>
            <a:b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</a:br>
            <a:r>
              <a:rPr lang="ru-RU" altLang="ru-RU" sz="2063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процедур и функций </a:t>
            </a:r>
          </a:p>
        </p:txBody>
      </p:sp>
      <p:grpSp>
        <p:nvGrpSpPr>
          <p:cNvPr id="2055" name="Группа 8"/>
          <p:cNvGrpSpPr>
            <a:grpSpLocks/>
          </p:cNvGrpSpPr>
          <p:nvPr/>
        </p:nvGrpSpPr>
        <p:grpSpPr bwMode="auto">
          <a:xfrm>
            <a:off x="1098910" y="959920"/>
            <a:ext cx="3746454" cy="874256"/>
            <a:chOff x="543276" y="545242"/>
            <a:chExt cx="1816737" cy="422585"/>
          </a:xfrm>
        </p:grpSpPr>
        <p:sp>
          <p:nvSpPr>
            <p:cNvPr id="14" name="Freeform 37"/>
            <p:cNvSpPr>
              <a:spLocks noEditPoints="1"/>
            </p:cNvSpPr>
            <p:nvPr/>
          </p:nvSpPr>
          <p:spPr bwMode="auto">
            <a:xfrm>
              <a:off x="1038084" y="565945"/>
              <a:ext cx="1321929" cy="401882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 dirty="0">
                <a:latin typeface="Arial" charset="0"/>
              </a:endParaRPr>
            </a:p>
          </p:txBody>
        </p:sp>
        <p:grpSp>
          <p:nvGrpSpPr>
            <p:cNvPr id="2057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6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20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 dirty="0">
                  <a:latin typeface="Arial" charset="0"/>
                </a:endParaRPr>
              </a:p>
            </p:txBody>
          </p:sp>
          <p:sp>
            <p:nvSpPr>
              <p:cNvPr id="2059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0643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0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90519"/>
            <a:ext cx="4845697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1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5" y="1871096"/>
            <a:ext cx="82746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Составить программу для вычисления данного выражения. Возведение в степень оформить в виде подпрограммы-функции, вычисление </a:t>
            </a:r>
            <a:r>
              <a:rPr lang="en-US" altLang="ru-RU" sz="2400" b="1" i="1" dirty="0">
                <a:latin typeface="Arial" pitchFamily="34" charset="0"/>
              </a:rPr>
              <a:t>y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в виде подпрограммы-процедуры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74669"/>
              </p:ext>
            </p:extLst>
          </p:nvPr>
        </p:nvGraphicFramePr>
        <p:xfrm>
          <a:off x="2098603" y="3669862"/>
          <a:ext cx="5448922" cy="100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1790640" imgH="330120" progId="Equation.DSMT4">
                  <p:embed/>
                </p:oleObj>
              </mc:Choice>
              <mc:Fallback>
                <p:oleObj name="Equation" r:id="rId4" imgW="1790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603" y="3669862"/>
                        <a:ext cx="5448922" cy="1004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504591-74D6-4DC5-BCB5-258DE13EE3A8}"/>
              </a:ext>
            </a:extLst>
          </p:cNvPr>
          <p:cNvSpPr txBox="1"/>
          <p:nvPr/>
        </p:nvSpPr>
        <p:spPr>
          <a:xfrm>
            <a:off x="685715" y="4674627"/>
            <a:ext cx="1181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 = 10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5461253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1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407762"/>
            <a:ext cx="4845697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2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5" y="1871096"/>
            <a:ext cx="8274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Описать вычисление </a:t>
            </a:r>
            <a:r>
              <a:rPr lang="en-US" altLang="ru-RU" sz="2400" b="1" i="1" dirty="0">
                <a:latin typeface="Arial" pitchFamily="34" charset="0"/>
              </a:rPr>
              <a:t>f(x)</a:t>
            </a:r>
            <a:r>
              <a:rPr lang="ru-RU" altLang="ru-RU" sz="2400" dirty="0">
                <a:latin typeface="Arial" pitchFamily="34" charset="0"/>
              </a:rPr>
              <a:t> по формуле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834705"/>
              </p:ext>
            </p:extLst>
          </p:nvPr>
        </p:nvGraphicFramePr>
        <p:xfrm>
          <a:off x="1738421" y="2587729"/>
          <a:ext cx="5638312" cy="200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4" imgW="2209680" imgH="787320" progId="Equation.DSMT4">
                  <p:embed/>
                </p:oleObj>
              </mc:Choice>
              <mc:Fallback>
                <p:oleObj name="Equation" r:id="rId4" imgW="22096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8421" y="2587729"/>
                        <a:ext cx="5638312" cy="2008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5717" y="4687548"/>
            <a:ext cx="8274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altLang="ru-RU" sz="2400" dirty="0">
                <a:latin typeface="Arial" pitchFamily="34" charset="0"/>
              </a:rPr>
              <a:t>используя подпрограмму-функцию;</a:t>
            </a:r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altLang="ru-RU" sz="2400" dirty="0">
                <a:latin typeface="Arial" pitchFamily="34" charset="0"/>
              </a:rPr>
              <a:t>используя подпрограмму-процедуру;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400" b="1" i="1" dirty="0">
                <a:latin typeface="Arial" pitchFamily="34" charset="0"/>
              </a:rPr>
              <a:t>x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изменяется в интервале от -3 до 3 с шагом 1. </a:t>
            </a:r>
          </a:p>
        </p:txBody>
      </p:sp>
    </p:spTree>
    <p:extLst>
      <p:ext uri="{BB962C8B-B14F-4D97-AF65-F5344CB8AC3E}">
        <p14:creationId xmlns:p14="http://schemas.microsoft.com/office/powerpoint/2010/main" val="577408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2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90519"/>
            <a:ext cx="4845697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716" y="1242100"/>
            <a:ext cx="82008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Составить программу для вычисления данного выражения. Вычисление нестандартных функций оформить в виде подпрограммы-функции, вычисление </a:t>
            </a:r>
            <a:r>
              <a:rPr lang="en-US" altLang="ru-RU" sz="2400" b="1" i="1" dirty="0">
                <a:latin typeface="Arial" pitchFamily="34" charset="0"/>
              </a:rPr>
              <a:t>y</a:t>
            </a:r>
            <a:r>
              <a:rPr lang="ru-RU" altLang="ru-RU" sz="2400" dirty="0">
                <a:latin typeface="Arial" pitchFamily="34" charset="0"/>
              </a:rPr>
              <a:t> оформить в виде процедуры</a:t>
            </a:r>
            <a:r>
              <a:rPr lang="en-US" altLang="ru-RU" sz="2400" dirty="0">
                <a:latin typeface="Arial" pitchFamily="34" charset="0"/>
              </a:rPr>
              <a:t> (</a:t>
            </a:r>
            <a:r>
              <a:rPr lang="en-US" altLang="ru-RU" sz="2400" i="1" dirty="0">
                <a:latin typeface="Arial" pitchFamily="34" charset="0"/>
              </a:rPr>
              <a:t>z </a:t>
            </a:r>
            <a:r>
              <a:rPr lang="ru-RU" altLang="ru-RU" sz="2400" i="1" dirty="0">
                <a:latin typeface="Arial" pitchFamily="34" charset="0"/>
              </a:rPr>
              <a:t>и </a:t>
            </a:r>
            <a:r>
              <a:rPr lang="en-US" altLang="ru-RU" sz="2400" i="1" dirty="0">
                <a:latin typeface="Arial" pitchFamily="34" charset="0"/>
              </a:rPr>
              <a:t>a </a:t>
            </a:r>
            <a:r>
              <a:rPr lang="ru-RU" altLang="ru-RU" sz="2400" i="1" dirty="0">
                <a:latin typeface="Arial" pitchFamily="34" charset="0"/>
              </a:rPr>
              <a:t>нужно объявить как локальные переменные процедуры</a:t>
            </a:r>
            <a:r>
              <a:rPr lang="en-US" altLang="ru-RU" sz="2400" dirty="0">
                <a:latin typeface="Arial" pitchFamily="34" charset="0"/>
              </a:rPr>
              <a:t>)</a:t>
            </a:r>
            <a:r>
              <a:rPr lang="ru-RU" altLang="ru-RU" sz="2400" dirty="0">
                <a:latin typeface="Arial" pitchFamily="34" charset="0"/>
              </a:rPr>
              <a:t>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14030"/>
              </p:ext>
            </p:extLst>
          </p:nvPr>
        </p:nvGraphicFramePr>
        <p:xfrm>
          <a:off x="2789801" y="3364738"/>
          <a:ext cx="4113212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4" imgW="1777680" imgH="1295280" progId="Equation.DSMT4">
                  <p:embed/>
                </p:oleObj>
              </mc:Choice>
              <mc:Fallback>
                <p:oleObj name="Equation" r:id="rId4" imgW="1777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9801" y="3364738"/>
                        <a:ext cx="4113212" cy="299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48671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13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55247"/>
            <a:ext cx="4845697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е 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4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5716" y="1403362"/>
            <a:ext cx="82008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Составить программу для вычисления </a:t>
            </a:r>
            <a:r>
              <a:rPr lang="en-US" altLang="ru-RU" sz="2400" b="1" i="1" dirty="0">
                <a:latin typeface="Arial" pitchFamily="34" charset="0"/>
              </a:rPr>
              <a:t>Z</a:t>
            </a:r>
            <a:r>
              <a:rPr lang="ru-RU" altLang="ru-RU" sz="2400" dirty="0">
                <a:latin typeface="Arial" pitchFamily="34" charset="0"/>
              </a:rPr>
              <a:t>. Вычисление </a:t>
            </a:r>
            <a:r>
              <a:rPr lang="en-US" altLang="ru-RU" sz="2400" b="1" i="1" dirty="0">
                <a:latin typeface="Arial" pitchFamily="34" charset="0"/>
              </a:rPr>
              <a:t>f(a)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и возведение в степень оформить в виде подпрограмм-функций, вычисление </a:t>
            </a:r>
            <a:r>
              <a:rPr lang="en-US" altLang="ru-RU" sz="2400" b="1" i="1" dirty="0">
                <a:latin typeface="Arial" pitchFamily="34" charset="0"/>
              </a:rPr>
              <a:t>Z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оформить в виде процедуры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35681"/>
              </p:ext>
            </p:extLst>
          </p:nvPr>
        </p:nvGraphicFramePr>
        <p:xfrm>
          <a:off x="3276600" y="2973388"/>
          <a:ext cx="3351213" cy="340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4" imgW="2145960" imgH="2184120" progId="Equation.DSMT4">
                  <p:embed/>
                </p:oleObj>
              </mc:Choice>
              <mc:Fallback>
                <p:oleObj name="Equation" r:id="rId4" imgW="2145960" imgH="21841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2973388"/>
                        <a:ext cx="3351213" cy="340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147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2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903888" y="417583"/>
            <a:ext cx="5181004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одпрограммы в </a:t>
            </a:r>
            <a:r>
              <a:rPr lang="en-US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Pascal</a:t>
            </a:r>
            <a:endParaRPr lang="ru-RU" altLang="ru-RU" sz="2857" b="1" dirty="0">
              <a:solidFill>
                <a:srgbClr val="80BF44"/>
              </a:solidFill>
              <a:latin typeface="Calibri" panose="020F050202020403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85716" y="1466907"/>
            <a:ext cx="83991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/>
              <a:t>Подпрограмма</a:t>
            </a:r>
            <a:r>
              <a:rPr lang="ru-RU" dirty="0"/>
              <a:t> — это фрагмент кода, который имеет свое имя и создается в случае необходимости выполнять этот код несколько раз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85716" y="2269904"/>
            <a:ext cx="82746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Использование подпрограмм обусловлено несколькими причинами, среди которых: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685715" y="2894321"/>
            <a:ext cx="827469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17550" indent="-358775" algn="just">
              <a:buFont typeface="+mj-lt"/>
              <a:buAutoNum type="arabicPeriod"/>
            </a:pPr>
            <a:r>
              <a:rPr lang="ru-RU" dirty="0"/>
              <a:t>Улучшение структуры программы, что облегчает ее понимание.</a:t>
            </a:r>
          </a:p>
          <a:p>
            <a:pPr marL="717550" indent="-358775" algn="just">
              <a:buFont typeface="+mj-lt"/>
              <a:buAutoNum type="arabicPeriod"/>
            </a:pPr>
            <a:r>
              <a:rPr lang="ru-RU" dirty="0"/>
              <a:t>Отсутствие необходимости повторять в программе многие фрагменты.</a:t>
            </a:r>
          </a:p>
          <a:p>
            <a:pPr marL="717550" indent="-358775" algn="just">
              <a:buFont typeface="+mj-lt"/>
              <a:buAutoNum type="arabicPeriod"/>
            </a:pPr>
            <a:r>
              <a:rPr lang="ru-RU" dirty="0"/>
              <a:t>Избавление от многих ошибок, которые можно допустить при написании кода программы.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685715" y="4094650"/>
            <a:ext cx="82746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/>
              <a:t>Виды подпрограмм:</a:t>
            </a:r>
          </a:p>
        </p:txBody>
      </p:sp>
      <p:sp>
        <p:nvSpPr>
          <p:cNvPr id="23" name="Прямоугольник 22"/>
          <p:cNvSpPr/>
          <p:nvPr/>
        </p:nvSpPr>
        <p:spPr>
          <a:xfrm>
            <a:off x="685714" y="4494114"/>
            <a:ext cx="82746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17550" indent="-358775" algn="just">
              <a:buFont typeface="+mj-lt"/>
              <a:buAutoNum type="arabicPeriod"/>
            </a:pPr>
            <a:r>
              <a:rPr lang="ru-RU" dirty="0"/>
              <a:t>Функции</a:t>
            </a:r>
          </a:p>
          <a:p>
            <a:pPr marL="717550" indent="-358775" algn="just">
              <a:buFont typeface="+mj-lt"/>
              <a:buAutoNum type="arabicPeriod"/>
            </a:pPr>
            <a:r>
              <a:rPr lang="ru-RU" dirty="0"/>
              <a:t>Процедуры</a:t>
            </a:r>
          </a:p>
        </p:txBody>
      </p:sp>
    </p:spTree>
    <p:extLst>
      <p:ext uri="{BB962C8B-B14F-4D97-AF65-F5344CB8AC3E}">
        <p14:creationId xmlns:p14="http://schemas.microsoft.com/office/powerpoint/2010/main" val="315930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3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903888" y="417583"/>
            <a:ext cx="5181004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Формат описания функций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685716" y="1494589"/>
            <a:ext cx="839917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LB_02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описание глобальных параметров</a:t>
            </a:r>
          </a:p>
          <a:p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function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&lt;имя функции&gt;(список формальных параметров): тип результата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 описание локальных переменных 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 исполняемая часть функции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</a:p>
          <a:p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операторы основной программ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399473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4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903888" y="417583"/>
            <a:ext cx="5181004" cy="623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Формат описания процедур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685716" y="1494589"/>
            <a:ext cx="839917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LB_0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7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описание глобальных параметров</a:t>
            </a:r>
          </a:p>
          <a:p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procedure</a:t>
            </a:r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ourier New" panose="02070309020205020404" pitchFamily="49" charset="0"/>
              </a:rPr>
              <a:t>&lt;имя процедуры&gt;(список формальных параметров);</a:t>
            </a:r>
          </a:p>
          <a:p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endParaRPr lang="en-US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 описание локальных переменных 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 исполняемая часть процедур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ru-RU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ru-RU" dirty="0">
                <a:solidFill>
                  <a:srgbClr val="008000"/>
                </a:solidFill>
                <a:latin typeface="Courier New" panose="02070309020205020404" pitchFamily="49" charset="0"/>
              </a:rPr>
              <a:t>// операторы основной программы</a:t>
            </a:r>
          </a:p>
          <a:p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525967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5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032075" y="294354"/>
            <a:ext cx="4845698" cy="7676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 1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6" y="1486254"/>
            <a:ext cx="8200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Составить программу для вычисления данного выражения. Вычисление нестандартных функций оформить в виде подпрограммы-функции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0624"/>
              </p:ext>
            </p:extLst>
          </p:nvPr>
        </p:nvGraphicFramePr>
        <p:xfrm>
          <a:off x="2175438" y="3104581"/>
          <a:ext cx="57562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4" imgW="2311200" imgH="482400" progId="Equation.DSMT4">
                  <p:embed/>
                </p:oleObj>
              </mc:Choice>
              <mc:Fallback>
                <p:oleObj name="Equation" r:id="rId4" imgW="2311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5438" y="3104581"/>
                        <a:ext cx="5756275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6235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415713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6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5274241" y="313888"/>
            <a:ext cx="2339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b="1" dirty="0"/>
              <a:t>Код программ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92352" y="849002"/>
                <a:ext cx="4903650" cy="7021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,5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20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2∙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d>
                            <m:dPr>
                              <m:ctrlPr>
                                <a:rPr lang="en-US" sz="20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352" y="849002"/>
                <a:ext cx="4903650" cy="7021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3E72078E-E6CE-46B9-B02C-4DDADA700C84}"/>
              </a:ext>
            </a:extLst>
          </p:cNvPr>
          <p:cNvSpPr/>
          <p:nvPr/>
        </p:nvSpPr>
        <p:spPr>
          <a:xfrm>
            <a:off x="416133" y="1492763"/>
            <a:ext cx="8727447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_7_ex_1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, a, k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pow(x, n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pt-BR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exp(ln(x) * n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g(x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sv-SE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sv-SE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ln(x) / ln(</a:t>
            </a:r>
            <a:r>
              <a:rPr lang="sv-SE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0</a:t>
            </a:r>
            <a:r>
              <a:rPr lang="sv-SE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read(a, x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k := lg(a * pow(x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.5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 / (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 x))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e3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 pow(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 x,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- sqrt(a)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k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BAE8232-12D8-4F69-9D01-76893AD30FB4}"/>
              </a:ext>
            </a:extLst>
          </p:cNvPr>
          <p:cNvSpPr txBox="1"/>
          <p:nvPr/>
        </p:nvSpPr>
        <p:spPr>
          <a:xfrm>
            <a:off x="4572000" y="1766963"/>
            <a:ext cx="26775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естандартные функции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x</a:t>
            </a:r>
            <a:r>
              <a:rPr lang="en-US" baseline="30000" dirty="0" err="1"/>
              <a:t>n</a:t>
            </a:r>
            <a:endParaRPr lang="en-US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g(x)</a:t>
            </a:r>
            <a:endParaRPr lang="ru-RU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5DAA7244-2ADC-4C6F-B6B9-D14E3E6342D2}"/>
              </a:ext>
            </a:extLst>
          </p:cNvPr>
          <p:cNvSpPr txBox="1"/>
          <p:nvPr/>
        </p:nvSpPr>
        <p:spPr>
          <a:xfrm>
            <a:off x="4572000" y="2818366"/>
            <a:ext cx="43884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i="1" dirty="0">
                <a:solidFill>
                  <a:schemeClr val="accent2"/>
                </a:solidFill>
              </a:rPr>
              <a:t>Аргументами функции могут быть переменные, выражения или другие функции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90AD1CB9-D622-4C7C-A0DB-F81087B2C796}"/>
              </a:ext>
            </a:extLst>
          </p:cNvPr>
          <p:cNvSpPr txBox="1"/>
          <p:nvPr/>
        </p:nvSpPr>
        <p:spPr>
          <a:xfrm>
            <a:off x="4571999" y="3774212"/>
            <a:ext cx="43884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pt-BR" dirty="0"/>
              <a:t>–</a:t>
            </a:r>
            <a:r>
              <a:rPr lang="pt-BR" dirty="0">
                <a:solidFill>
                  <a:srgbClr val="0000FF"/>
                </a:solidFill>
              </a:rPr>
              <a:t> </a:t>
            </a:r>
            <a:r>
              <a:rPr lang="ru-RU" dirty="0"/>
              <a:t>встроенная переменная для хранения значения результата, возвращаемого функцией.</a:t>
            </a:r>
            <a:endParaRPr lang="ru-RU" i="1" dirty="0"/>
          </a:p>
        </p:txBody>
      </p:sp>
    </p:spTree>
    <p:extLst>
      <p:ext uri="{BB962C8B-B14F-4D97-AF65-F5344CB8AC3E}">
        <p14:creationId xmlns:p14="http://schemas.microsoft.com/office/powerpoint/2010/main" val="27315099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cxnSp>
        <p:nvCxnSpPr>
          <p:cNvPr id="4101" name="AutoShape 7"/>
          <p:cNvCxnSpPr>
            <a:cxnSpLocks noChangeShapeType="1"/>
          </p:cNvCxnSpPr>
          <p:nvPr/>
        </p:nvCxnSpPr>
        <p:spPr bwMode="auto">
          <a:xfrm flipV="1">
            <a:off x="4114716" y="1143368"/>
            <a:ext cx="5028864" cy="473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7</a:t>
            </a:fld>
            <a:endParaRPr lang="ru-RU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4114716" y="355246"/>
            <a:ext cx="4845697" cy="7067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 2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715" y="1527844"/>
            <a:ext cx="8274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603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Arial" pitchFamily="34" charset="0"/>
              </a:rPr>
              <a:t>Описать вычисление переменной</a:t>
            </a:r>
            <a:r>
              <a:rPr lang="ru-RU" altLang="ru-RU" sz="2400" i="1" dirty="0">
                <a:latin typeface="Arial" pitchFamily="34" charset="0"/>
              </a:rPr>
              <a:t> </a:t>
            </a:r>
            <a:r>
              <a:rPr lang="en-US" altLang="ru-RU" sz="2400" b="1" i="1" dirty="0">
                <a:latin typeface="Arial" pitchFamily="34" charset="0"/>
              </a:rPr>
              <a:t>y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по формуле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5674"/>
              </p:ext>
            </p:extLst>
          </p:nvPr>
        </p:nvGraphicFramePr>
        <p:xfrm>
          <a:off x="2820371" y="2625428"/>
          <a:ext cx="3482977" cy="107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4" imgW="1650960" imgH="507960" progId="Equation.DSMT4">
                  <p:embed/>
                </p:oleObj>
              </mc:Choice>
              <mc:Fallback>
                <p:oleObj name="Equation" r:id="rId4" imgW="1650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0371" y="2625428"/>
                        <a:ext cx="3482977" cy="1071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5717" y="3931072"/>
            <a:ext cx="82746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altLang="ru-RU" sz="2400" dirty="0">
                <a:latin typeface="Arial" pitchFamily="34" charset="0"/>
              </a:rPr>
              <a:t>в виде функции;</a:t>
            </a:r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altLang="ru-RU" sz="2400" dirty="0">
                <a:latin typeface="Arial" pitchFamily="34" charset="0"/>
              </a:rPr>
              <a:t>в виде процедуры;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2400" dirty="0">
              <a:latin typeface="Arial" pitchFamily="34" charset="0"/>
            </a:endParaRPr>
          </a:p>
          <a:p>
            <a:pPr lvl="0" indent="358775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400" b="1" i="1" dirty="0">
                <a:latin typeface="Arial" pitchFamily="34" charset="0"/>
              </a:rPr>
              <a:t>x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</a:rPr>
              <a:t>изменяется в интервале от 1,5 до 3,5 с шагом 0,5. </a:t>
            </a:r>
          </a:p>
        </p:txBody>
      </p:sp>
    </p:spTree>
    <p:extLst>
      <p:ext uri="{BB962C8B-B14F-4D97-AF65-F5344CB8AC3E}">
        <p14:creationId xmlns:p14="http://schemas.microsoft.com/office/powerpoint/2010/main" val="29221330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8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590871" y="313888"/>
            <a:ext cx="5369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Код программы</a:t>
            </a:r>
            <a:r>
              <a:rPr lang="en-US" sz="2400" b="1" dirty="0"/>
              <a:t> </a:t>
            </a:r>
            <a:r>
              <a:rPr lang="ru-RU" sz="2400" b="1" dirty="0"/>
              <a:t>с использованием подпрограммы-функции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903485"/>
              </p:ext>
            </p:extLst>
          </p:nvPr>
        </p:nvGraphicFramePr>
        <p:xfrm>
          <a:off x="4975309" y="1614488"/>
          <a:ext cx="34829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3" imgW="1650960" imgH="507960" progId="Equation.DSMT4">
                  <p:embed/>
                </p:oleObj>
              </mc:Choice>
              <mc:Fallback>
                <p:oleObj name="Equation" r:id="rId3" imgW="1650960" imgH="50796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309" y="1614488"/>
                        <a:ext cx="34829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="" id="{B5D0028F-0351-4EB1-992E-650CDD4A6228}"/>
              </a:ext>
            </a:extLst>
          </p:cNvPr>
          <p:cNvSpPr/>
          <p:nvPr/>
        </p:nvSpPr>
        <p:spPr>
          <a:xfrm>
            <a:off x="770234" y="1455672"/>
            <a:ext cx="45720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_7_ex_2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, y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(x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&lt;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x)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</a:p>
          <a:p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x) + ln(x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5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 := f(x);</a:t>
            </a:r>
          </a:p>
          <a:p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writeln(x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y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x := x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5</a:t>
            </a:r>
          </a:p>
          <a:p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&gt;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.5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6627192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458284" y="6172705"/>
            <a:ext cx="685296" cy="685296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362" tIns="54181" rIns="108362" bIns="54181" anchor="ctr"/>
          <a:lstStyle>
            <a:lvl1pPr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576263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57626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1428" dirty="0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420" y="1486489"/>
            <a:ext cx="685296" cy="5371512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746"/>
          </a:p>
        </p:txBody>
      </p:sp>
      <p:grpSp>
        <p:nvGrpSpPr>
          <p:cNvPr id="4107" name="Группа 8"/>
          <p:cNvGrpSpPr>
            <a:grpSpLocks/>
          </p:cNvGrpSpPr>
          <p:nvPr/>
        </p:nvGrpSpPr>
        <p:grpSpPr bwMode="auto">
          <a:xfrm>
            <a:off x="416133" y="355247"/>
            <a:ext cx="3053599" cy="713009"/>
            <a:chOff x="543276" y="545242"/>
            <a:chExt cx="1816737" cy="422585"/>
          </a:xfrm>
        </p:grpSpPr>
        <p:sp>
          <p:nvSpPr>
            <p:cNvPr id="13" name="Freeform 37"/>
            <p:cNvSpPr>
              <a:spLocks noEditPoints="1"/>
            </p:cNvSpPr>
            <p:nvPr/>
          </p:nvSpPr>
          <p:spPr bwMode="auto">
            <a:xfrm>
              <a:off x="1037932" y="566147"/>
              <a:ext cx="1322081" cy="401680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857" baseline="-25000">
                <a:latin typeface="Arial" charset="0"/>
              </a:endParaRPr>
            </a:p>
          </p:txBody>
        </p:sp>
        <p:grpSp>
          <p:nvGrpSpPr>
            <p:cNvPr id="4109" name="Group 34"/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5" name="Freeform 38"/>
              <p:cNvSpPr>
                <a:spLocks noEditPoints="1"/>
              </p:cNvSpPr>
              <p:nvPr/>
            </p:nvSpPr>
            <p:spPr bwMode="auto">
              <a:xfrm>
                <a:off x="1099" y="325"/>
                <a:ext cx="341" cy="218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857" baseline="-25000">
                  <a:latin typeface="Arial" charset="0"/>
                </a:endParaRPr>
              </a:p>
            </p:txBody>
          </p:sp>
          <p:sp>
            <p:nvSpPr>
              <p:cNvPr id="4111" name="Freeform 39"/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30 w 680"/>
                  <a:gd name="T1" fmla="*/ 0 h 441"/>
                  <a:gd name="T2" fmla="*/ 43 w 680"/>
                  <a:gd name="T3" fmla="*/ 0 h 441"/>
                  <a:gd name="T4" fmla="*/ 43 w 680"/>
                  <a:gd name="T5" fmla="*/ 12 h 441"/>
                  <a:gd name="T6" fmla="*/ 30 w 680"/>
                  <a:gd name="T7" fmla="*/ 12 h 441"/>
                  <a:gd name="T8" fmla="*/ 30 w 680"/>
                  <a:gd name="T9" fmla="*/ 0 h 441"/>
                  <a:gd name="T10" fmla="*/ 15 w 680"/>
                  <a:gd name="T11" fmla="*/ 0 h 441"/>
                  <a:gd name="T12" fmla="*/ 28 w 680"/>
                  <a:gd name="T13" fmla="*/ 0 h 441"/>
                  <a:gd name="T14" fmla="*/ 28 w 680"/>
                  <a:gd name="T15" fmla="*/ 27 h 441"/>
                  <a:gd name="T16" fmla="*/ 15 w 680"/>
                  <a:gd name="T17" fmla="*/ 27 h 441"/>
                  <a:gd name="T18" fmla="*/ 15 w 680"/>
                  <a:gd name="T19" fmla="*/ 0 h 441"/>
                  <a:gd name="T20" fmla="*/ 0 w 680"/>
                  <a:gd name="T21" fmla="*/ 0 h 441"/>
                  <a:gd name="T22" fmla="*/ 13 w 680"/>
                  <a:gd name="T23" fmla="*/ 0 h 441"/>
                  <a:gd name="T24" fmla="*/ 13 w 680"/>
                  <a:gd name="T25" fmla="*/ 12 h 441"/>
                  <a:gd name="T26" fmla="*/ 0 w 680"/>
                  <a:gd name="T27" fmla="*/ 12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857"/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0" y="-293104"/>
            <a:ext cx="293143" cy="58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45122" tIns="72561" rIns="145122" bIns="7256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857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42A082-C380-4D25-9381-A9C593C17027}" type="slidenum">
              <a:rPr lang="ru-RU" smtClean="0"/>
              <a:t>9</a:t>
            </a:fld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590871" y="313888"/>
            <a:ext cx="5369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Код программы</a:t>
            </a:r>
            <a:r>
              <a:rPr lang="en-US" sz="2400" b="1" dirty="0"/>
              <a:t> </a:t>
            </a:r>
            <a:r>
              <a:rPr lang="ru-RU" sz="2400" b="1" dirty="0"/>
              <a:t>с использованием подпрограммы-процедуры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73528"/>
              </p:ext>
            </p:extLst>
          </p:nvPr>
        </p:nvGraphicFramePr>
        <p:xfrm>
          <a:off x="4572000" y="1144885"/>
          <a:ext cx="34829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1650960" imgH="507960" progId="Equation.DSMT4">
                  <p:embed/>
                </p:oleObj>
              </mc:Choice>
              <mc:Fallback>
                <p:oleObj name="Equation" r:id="rId3" imgW="1650960" imgH="50796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44885"/>
                        <a:ext cx="34829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9D7D456C-6A21-4747-ADDF-463F69A22B11}"/>
              </a:ext>
            </a:extLst>
          </p:cNvPr>
          <p:cNvSpPr/>
          <p:nvPr/>
        </p:nvSpPr>
        <p:spPr>
          <a:xfrm>
            <a:off x="770234" y="1486489"/>
            <a:ext cx="4572000" cy="440120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pt-B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b_7_ex_2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, y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cedure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(x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: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if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&lt;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 :=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x)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</a:p>
          <a:p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s-E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 := sqr(x) + ln(x)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:=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.5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f(x, y);</a:t>
            </a:r>
          </a:p>
          <a:p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writeln(x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4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 y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8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:</a:t>
            </a:r>
            <a:r>
              <a:rPr lang="es-E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s-E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x := x +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0.5</a:t>
            </a:r>
          </a:p>
          <a:p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  </a:t>
            </a:r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 &gt; </a:t>
            </a:r>
            <a:r>
              <a:rPr lang="en-US" sz="1400" dirty="0">
                <a:solidFill>
                  <a:srgbClr val="006400"/>
                </a:solidFill>
                <a:latin typeface="Courier New" panose="02070309020205020404" pitchFamily="49" charset="0"/>
              </a:rPr>
              <a:t>3.5</a:t>
            </a:r>
          </a:p>
          <a:p>
            <a:r>
              <a:rPr lang="en-US" sz="14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41A82F2-CFCF-4B78-AA86-BC67399E3632}"/>
              </a:ext>
            </a:extLst>
          </p:cNvPr>
          <p:cNvSpPr txBox="1"/>
          <p:nvPr/>
        </p:nvSpPr>
        <p:spPr>
          <a:xfrm>
            <a:off x="4572000" y="2319457"/>
            <a:ext cx="438841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роцедуры не имеют встроенной переменной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dirty="0"/>
              <a:t>.</a:t>
            </a:r>
            <a:r>
              <a:rPr lang="ru-RU" dirty="0"/>
              <a:t>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еред выходными параметрами процедуры необходимо указывать служебное слово 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  <a:r>
              <a:rPr lang="ru-RU" dirty="0">
                <a:solidFill>
                  <a:srgbClr val="000000"/>
                </a:solidFill>
              </a:rPr>
              <a:t>, иначе значения этих параметров не будут переданы в основную программу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000000"/>
                </a:solidFill>
              </a:rPr>
              <a:t>Обращение к процедуре происходит по ее имени с указанием фактически передаваемых в нее параметров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ru-RU" dirty="0">
                <a:solidFill>
                  <a:srgbClr val="000000"/>
                </a:solidFill>
              </a:rPr>
              <a:t>порядок перечисления параметров должен соответствовать описанию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ru-RU" dirty="0">
                <a:solidFill>
                  <a:srgbClr val="000000"/>
                </a:solidFill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3727133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90</TotalTime>
  <Words>708</Words>
  <Application>Microsoft Office PowerPoint</Application>
  <PresentationFormat>Экран (4:3)</PresentationFormat>
  <Paragraphs>156</Paragraphs>
  <Slides>13</Slides>
  <Notes>9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5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jacheslav</dc:creator>
  <cp:lastModifiedBy>Vyacheslav A. Chuzlov</cp:lastModifiedBy>
  <cp:revision>221</cp:revision>
  <dcterms:created xsi:type="dcterms:W3CDTF">2017-09-20T17:57:17Z</dcterms:created>
  <dcterms:modified xsi:type="dcterms:W3CDTF">2020-03-24T04:09:20Z</dcterms:modified>
</cp:coreProperties>
</file>